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1A409A" w14:textId="67EA70DC" w:rsidR="00554A65" w:rsidRDefault="00BC1CDE" w:rsidP="00BC1CDE">
      <w:pPr>
        <w:pStyle w:val="MTDisplayEquation"/>
      </w:pPr>
      <w:r>
        <w:tab/>
      </w:r>
      <w:r w:rsidRPr="00BC1CDE">
        <w:rPr>
          <w:position w:val="-206"/>
        </w:rPr>
        <w:object w:dxaOrig="3660" w:dyaOrig="4160" w14:anchorId="5F6270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1pt;height:207.95pt" o:ole="">
            <v:imagedata r:id="rId4" o:title=""/>
          </v:shape>
          <o:OLEObject Type="Embed" ProgID="Equation.DSMT4" ShapeID="_x0000_i1025" DrawAspect="Content" ObjectID="_1652396588" r:id="rId5"/>
        </w:object>
      </w:r>
      <w:r>
        <w:t xml:space="preserve"> </w:t>
      </w:r>
    </w:p>
    <w:p w14:paraId="7855A867" w14:textId="5A4CCE5B" w:rsidR="00BC1CDE" w:rsidRDefault="00BC1CDE" w:rsidP="00BC1CDE">
      <w:pPr>
        <w:pStyle w:val="MTDisplayEquation"/>
      </w:pPr>
      <w:r>
        <w:tab/>
      </w:r>
      <w:r w:rsidR="00654644" w:rsidRPr="00654644">
        <w:rPr>
          <w:position w:val="-68"/>
        </w:rPr>
        <w:object w:dxaOrig="5560" w:dyaOrig="1960" w14:anchorId="7374119F">
          <v:shape id="_x0000_i1026" type="#_x0000_t75" style="width:278.1pt;height:97.95pt" o:ole="">
            <v:imagedata r:id="rId6" o:title=""/>
          </v:shape>
          <o:OLEObject Type="Embed" ProgID="Equation.DSMT4" ShapeID="_x0000_i1026" DrawAspect="Content" ObjectID="_1652396589" r:id="rId7"/>
        </w:object>
      </w:r>
      <w:r>
        <w:t xml:space="preserve"> </w:t>
      </w:r>
    </w:p>
    <w:p w14:paraId="07A778B3" w14:textId="512CDA04" w:rsidR="00BC1CDE" w:rsidRDefault="00372899" w:rsidP="00372899">
      <w:pPr>
        <w:pStyle w:val="MTDisplayEquation"/>
      </w:pPr>
      <w:r>
        <w:tab/>
      </w:r>
      <w:r w:rsidRPr="00372899">
        <w:rPr>
          <w:position w:val="-134"/>
        </w:rPr>
        <w:object w:dxaOrig="2280" w:dyaOrig="2799" w14:anchorId="59DE07FD">
          <v:shape id="_x0000_i1027" type="#_x0000_t75" style="width:114pt;height:140pt" o:ole="">
            <v:imagedata r:id="rId8" o:title=""/>
          </v:shape>
          <o:OLEObject Type="Embed" ProgID="Equation.DSMT4" ShapeID="_x0000_i1027" DrawAspect="Content" ObjectID="_1652396590" r:id="rId9"/>
        </w:object>
      </w:r>
      <w:r>
        <w:t xml:space="preserve"> </w:t>
      </w:r>
    </w:p>
    <w:p w14:paraId="3C6D3D8F" w14:textId="6420005F" w:rsidR="003B5BEB" w:rsidRDefault="003B5BEB" w:rsidP="003B5BEB">
      <w:pPr>
        <w:pStyle w:val="MTDisplayEquation"/>
      </w:pPr>
      <w:r>
        <w:tab/>
      </w:r>
      <w:r w:rsidR="007A4938" w:rsidRPr="007A4938">
        <w:rPr>
          <w:position w:val="-88"/>
        </w:rPr>
        <w:object w:dxaOrig="4700" w:dyaOrig="1880" w14:anchorId="4B4858B6">
          <v:shape id="_x0000_i1028" type="#_x0000_t75" style="width:235pt;height:93.95pt" o:ole="">
            <v:imagedata r:id="rId10" o:title=""/>
          </v:shape>
          <o:OLEObject Type="Embed" ProgID="Equation.DSMT4" ShapeID="_x0000_i1028" DrawAspect="Content" ObjectID="_1652396591" r:id="rId11"/>
        </w:object>
      </w:r>
      <w:r>
        <w:t xml:space="preserve"> </w:t>
      </w:r>
    </w:p>
    <w:p w14:paraId="21892479" w14:textId="0905BE96" w:rsidR="00372899" w:rsidRDefault="00372899" w:rsidP="00372899">
      <w:pPr>
        <w:pStyle w:val="MTDisplayEquation"/>
      </w:pPr>
      <w:r>
        <w:tab/>
      </w:r>
      <w:r w:rsidR="00011377" w:rsidRPr="00011377">
        <w:rPr>
          <w:position w:val="-106"/>
        </w:rPr>
        <w:object w:dxaOrig="3960" w:dyaOrig="2240" w14:anchorId="00D136BE">
          <v:shape id="_x0000_i1029" type="#_x0000_t75" style="width:198.05pt;height:111.9pt" o:ole="">
            <v:imagedata r:id="rId12" o:title=""/>
          </v:shape>
          <o:OLEObject Type="Embed" ProgID="Equation.DSMT4" ShapeID="_x0000_i1029" DrawAspect="Content" ObjectID="_1652396592" r:id="rId13"/>
        </w:object>
      </w:r>
      <w:r>
        <w:t xml:space="preserve"> </w:t>
      </w:r>
    </w:p>
    <w:p w14:paraId="700A5F53" w14:textId="3614125F" w:rsidR="00372899" w:rsidRDefault="007A4938" w:rsidP="007A4938">
      <w:pPr>
        <w:pStyle w:val="MTDisplayEquation"/>
      </w:pPr>
      <w:r>
        <w:lastRenderedPageBreak/>
        <w:tab/>
      </w:r>
      <w:r w:rsidR="00817635" w:rsidRPr="007A4938">
        <w:rPr>
          <w:position w:val="-114"/>
        </w:rPr>
        <w:object w:dxaOrig="3500" w:dyaOrig="1900" w14:anchorId="4F12E542">
          <v:shape id="_x0000_i1030" type="#_x0000_t75" style="width:175.05pt;height:95pt" o:ole="">
            <v:imagedata r:id="rId14" o:title=""/>
          </v:shape>
          <o:OLEObject Type="Embed" ProgID="Equation.DSMT4" ShapeID="_x0000_i1030" DrawAspect="Content" ObjectID="_1652396593" r:id="rId15"/>
        </w:object>
      </w:r>
      <w:r>
        <w:t xml:space="preserve"> </w:t>
      </w:r>
    </w:p>
    <w:p w14:paraId="0FEF1A8C" w14:textId="02BD7E4E" w:rsidR="007A20D8" w:rsidRDefault="007A20D8" w:rsidP="007A20D8">
      <w:pPr>
        <w:pStyle w:val="MTDisplayEquation"/>
      </w:pPr>
      <w:r>
        <w:tab/>
      </w:r>
      <w:r w:rsidR="00955EF8" w:rsidRPr="00955EF8">
        <w:rPr>
          <w:position w:val="-32"/>
        </w:rPr>
        <w:object w:dxaOrig="7320" w:dyaOrig="5679" w14:anchorId="3CC39DCA">
          <v:shape id="_x0000_i1031" type="#_x0000_t75" style="width:365.9pt;height:284pt" o:ole="">
            <v:imagedata r:id="rId16" o:title=""/>
          </v:shape>
          <o:OLEObject Type="Embed" ProgID="Equation.DSMT4" ShapeID="_x0000_i1031" DrawAspect="Content" ObjectID="_1652396594" r:id="rId17"/>
        </w:object>
      </w:r>
      <w:r>
        <w:t xml:space="preserve"> </w:t>
      </w:r>
    </w:p>
    <w:p w14:paraId="1A21F871" w14:textId="5700730A" w:rsidR="0053058A" w:rsidRDefault="0053058A" w:rsidP="0053058A">
      <w:pPr>
        <w:pStyle w:val="MTDisplayEquation"/>
      </w:pPr>
      <w:r>
        <w:lastRenderedPageBreak/>
        <w:tab/>
      </w:r>
      <w:r w:rsidR="0003006D" w:rsidRPr="0003006D">
        <w:rPr>
          <w:position w:val="-108"/>
        </w:rPr>
        <w:object w:dxaOrig="5400" w:dyaOrig="7400" w14:anchorId="09FD3D27">
          <v:shape id="_x0000_i1032" type="#_x0000_t75" style="width:270.05pt;height:369.9pt" o:ole="">
            <v:imagedata r:id="rId18" o:title=""/>
          </v:shape>
          <o:OLEObject Type="Embed" ProgID="Equation.DSMT4" ShapeID="_x0000_i1032" DrawAspect="Content" ObjectID="_1652396595" r:id="rId19"/>
        </w:object>
      </w:r>
      <w:r>
        <w:t xml:space="preserve"> </w:t>
      </w:r>
    </w:p>
    <w:p w14:paraId="2C8F61E6" w14:textId="375FAEDD" w:rsidR="00817635" w:rsidRDefault="00817635" w:rsidP="00817635">
      <w:pPr>
        <w:pStyle w:val="MTDisplayEquation"/>
      </w:pPr>
      <w:r>
        <w:tab/>
      </w:r>
    </w:p>
    <w:p w14:paraId="6CC4244E" w14:textId="46A7457A" w:rsidR="00DF0805" w:rsidRDefault="00DF0805" w:rsidP="00DF0805">
      <w:pPr>
        <w:pStyle w:val="MTDisplayEquation"/>
      </w:pPr>
      <w:r>
        <w:tab/>
      </w:r>
      <w:r w:rsidRPr="00DF0805">
        <w:rPr>
          <w:position w:val="-18"/>
        </w:rPr>
        <w:object w:dxaOrig="1280" w:dyaOrig="460" w14:anchorId="0D2AED30">
          <v:shape id="_x0000_i1035" type="#_x0000_t75" style="width:63.95pt;height:23pt" o:ole="">
            <v:imagedata r:id="rId20" o:title=""/>
          </v:shape>
          <o:OLEObject Type="Embed" ProgID="Equation.DSMT4" ShapeID="_x0000_i1035" DrawAspect="Content" ObjectID="_1652396596" r:id="rId21"/>
        </w:object>
      </w:r>
      <w:r>
        <w:t xml:space="preserve"> </w:t>
      </w:r>
    </w:p>
    <w:p w14:paraId="2DC23466" w14:textId="77777777" w:rsidR="00DF0805" w:rsidRPr="00DF0805" w:rsidRDefault="00DF0805" w:rsidP="00DF0805"/>
    <w:sectPr w:rsidR="00DF0805" w:rsidRPr="00DF08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3FA6"/>
    <w:rsid w:val="00011377"/>
    <w:rsid w:val="0003006D"/>
    <w:rsid w:val="000C4D7C"/>
    <w:rsid w:val="002C3FA6"/>
    <w:rsid w:val="00372899"/>
    <w:rsid w:val="003B5BEB"/>
    <w:rsid w:val="0053058A"/>
    <w:rsid w:val="00554A65"/>
    <w:rsid w:val="005E0A95"/>
    <w:rsid w:val="00654644"/>
    <w:rsid w:val="007A20D8"/>
    <w:rsid w:val="007A4938"/>
    <w:rsid w:val="00817635"/>
    <w:rsid w:val="00955EF8"/>
    <w:rsid w:val="00A11C98"/>
    <w:rsid w:val="00BC1CDE"/>
    <w:rsid w:val="00DF08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66E5EE1E"/>
  <w15:chartTrackingRefBased/>
  <w15:docId w15:val="{D849DFD9-BA91-4BE3-965E-B9FC4A2C1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C1CD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C1C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7</TotalTime>
  <Pages>3</Pages>
  <Words>39</Words>
  <Characters>226</Characters>
  <Application>Microsoft Office Word</Application>
  <DocSecurity>0</DocSecurity>
  <Lines>1</Lines>
  <Paragraphs>1</Paragraphs>
  <ScaleCrop>false</ScaleCrop>
  <Company/>
  <LinksUpToDate>false</LinksUpToDate>
  <CharactersWithSpaces>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5-29T16:00:00Z</dcterms:created>
  <dcterms:modified xsi:type="dcterms:W3CDTF">2020-05-30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